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Âu Thị Anh Thư</w:t>
      </w:r>
      <w:r w:rsidRPr="009338BC">
        <w:rPr>
          <w:color w:val="000000"/>
        </w:rPr>
        <w:tab/>
        <w:t>MSSV:</w:t>
      </w:r>
      <w:r w:rsidR="00EB23FC">
        <w:rPr>
          <w:color w:val="000000"/>
        </w:rPr>
        <w:t xml:space="preserve"> </w:t>
      </w:r>
      <w:r w:rsidR="00EE0F33">
        <w:rPr>
          <w:color w:val="000000"/>
        </w:rPr>
        <w:t>21022002</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2</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2</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5}</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5</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5</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10</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5</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2}</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6</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10</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5</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3}</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1}</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2}</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3}</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4}</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13 </w:t>
            </w:r>
            <w:r w:rsidRPr="009338BC">
              <w:rPr>
                <w:i/>
                <w:color w:val="000000"/>
              </w:rPr>
              <w:t>tháng</w:t>
            </w:r>
            <w:r>
              <w:rPr>
                <w:i/>
                <w:color w:val="000000"/>
              </w:rPr>
              <w:t xml:space="preserve"> 01 </w:t>
            </w:r>
            <w:r w:rsidRPr="009338BC">
              <w:rPr>
                <w:i/>
                <w:color w:val="000000"/>
              </w:rPr>
              <w:t xml:space="preserve">năm </w:t>
            </w:r>
            <w:r>
              <w:rPr>
                <w:i/>
                <w:color w:val="000000"/>
              </w:rPr>
              <w:t>2024</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Âu Thị Anh Thư</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